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788EA0" w14:textId="77777777" w:rsidR="00443F20" w:rsidRDefault="00443F20">
      <w:pPr>
        <w:jc w:val="center"/>
      </w:pPr>
    </w:p>
    <w:p w14:paraId="650457E8" w14:textId="77777777" w:rsidR="00443F20" w:rsidRDefault="00A50568">
      <w:r>
        <w:object w:dxaOrig="1080" w:dyaOrig="990" w14:anchorId="3901B9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49.65pt" o:ole="">
            <v:imagedata r:id="rId8" o:title=""/>
          </v:shape>
          <o:OLEObject Type="Embed" ProgID="PBrush" ShapeID="_x0000_i1025" DrawAspect="Content" ObjectID="_1703170095" r:id="rId9"/>
        </w:object>
      </w:r>
      <w:r>
        <w:rPr>
          <w:rFonts w:hint="eastAsia"/>
        </w:rPr>
        <w:t xml:space="preserve">              </w:t>
      </w:r>
    </w:p>
    <w:p w14:paraId="72AD3991" w14:textId="77777777" w:rsidR="00443F20" w:rsidRDefault="00A50568">
      <w:pPr>
        <w:jc w:val="center"/>
      </w:pPr>
      <w:r>
        <w:rPr>
          <w:rFonts w:eastAsia="华文隶书" w:hint="eastAsia"/>
          <w:noProof/>
        </w:rPr>
        <w:drawing>
          <wp:inline distT="0" distB="0" distL="0" distR="0" wp14:anchorId="123100F3" wp14:editId="7CFE2DC9">
            <wp:extent cx="3187700" cy="958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866B28" w14:textId="77777777" w:rsidR="00443F20" w:rsidRDefault="00A50568">
      <w:pPr>
        <w:widowControl/>
        <w:spacing w:line="360" w:lineRule="auto"/>
        <w:jc w:val="center"/>
        <w:rPr>
          <w:rFonts w:eastAsia="隶书"/>
          <w:sz w:val="72"/>
          <w:szCs w:val="72"/>
        </w:rPr>
      </w:pPr>
      <w:r>
        <w:rPr>
          <w:rFonts w:eastAsia="隶书" w:hint="eastAsia"/>
          <w:sz w:val="72"/>
          <w:szCs w:val="72"/>
        </w:rPr>
        <w:t>计算机与软件工程学院</w:t>
      </w:r>
    </w:p>
    <w:p w14:paraId="11C9C490" w14:textId="77777777" w:rsidR="00443F20" w:rsidRDefault="00A50568">
      <w:pPr>
        <w:widowControl/>
        <w:spacing w:line="360" w:lineRule="auto"/>
        <w:jc w:val="center"/>
        <w:rPr>
          <w:rFonts w:eastAsia="隶书"/>
          <w:sz w:val="72"/>
          <w:szCs w:val="72"/>
        </w:rPr>
      </w:pPr>
      <w:r>
        <w:rPr>
          <w:rFonts w:eastAsia="隶书" w:hint="eastAsia"/>
          <w:sz w:val="72"/>
          <w:szCs w:val="72"/>
        </w:rPr>
        <w:t>上机报告</w:t>
      </w:r>
    </w:p>
    <w:p w14:paraId="04867280" w14:textId="77777777" w:rsidR="00443F20" w:rsidRDefault="00443F20">
      <w:pPr>
        <w:widowControl/>
        <w:spacing w:line="360" w:lineRule="auto"/>
        <w:jc w:val="center"/>
        <w:rPr>
          <w:rFonts w:ascii="宋体" w:hAnsi="宋体"/>
          <w:b/>
          <w:bCs/>
          <w:color w:val="000000"/>
          <w:sz w:val="28"/>
          <w:szCs w:val="21"/>
        </w:rPr>
      </w:pPr>
    </w:p>
    <w:p w14:paraId="34E35618" w14:textId="77777777" w:rsidR="00443F20" w:rsidRDefault="00A50568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  <w:r>
        <w:rPr>
          <w:rFonts w:ascii="楷体_GB2312" w:eastAsia="楷体_GB2312" w:hint="eastAsia"/>
          <w:b/>
          <w:bCs/>
          <w:sz w:val="32"/>
          <w:szCs w:val="52"/>
        </w:rPr>
        <w:t>（ 202</w:t>
      </w:r>
      <w:r w:rsidR="00EC52D7">
        <w:rPr>
          <w:rFonts w:ascii="楷体_GB2312" w:eastAsia="楷体_GB2312" w:hint="eastAsia"/>
          <w:b/>
          <w:bCs/>
          <w:sz w:val="32"/>
          <w:szCs w:val="52"/>
        </w:rPr>
        <w:t>1</w:t>
      </w:r>
      <w:r>
        <w:rPr>
          <w:rFonts w:ascii="楷体_GB2312" w:eastAsia="楷体_GB2312" w:hint="eastAsia"/>
          <w:b/>
          <w:bCs/>
          <w:sz w:val="32"/>
          <w:szCs w:val="52"/>
        </w:rPr>
        <w:t>/202</w:t>
      </w:r>
      <w:r w:rsidR="00EC52D7">
        <w:rPr>
          <w:rFonts w:ascii="楷体_GB2312" w:eastAsia="楷体_GB2312" w:hint="eastAsia"/>
          <w:b/>
          <w:bCs/>
          <w:sz w:val="32"/>
          <w:szCs w:val="52"/>
        </w:rPr>
        <w:t>2</w:t>
      </w:r>
      <w:r>
        <w:rPr>
          <w:rFonts w:ascii="楷体_GB2312" w:eastAsia="楷体_GB2312" w:hint="eastAsia"/>
          <w:b/>
          <w:bCs/>
          <w:sz w:val="32"/>
          <w:szCs w:val="52"/>
        </w:rPr>
        <w:t xml:space="preserve">  学年 第 </w:t>
      </w:r>
      <w:r w:rsidR="00EC52D7">
        <w:rPr>
          <w:rFonts w:ascii="楷体_GB2312" w:eastAsia="楷体_GB2312" w:hint="eastAsia"/>
          <w:b/>
          <w:bCs/>
          <w:sz w:val="32"/>
          <w:szCs w:val="52"/>
        </w:rPr>
        <w:t>1</w:t>
      </w:r>
      <w:r>
        <w:rPr>
          <w:rFonts w:ascii="楷体_GB2312" w:eastAsia="楷体_GB2312" w:hint="eastAsia"/>
          <w:b/>
          <w:bCs/>
          <w:sz w:val="32"/>
          <w:szCs w:val="52"/>
        </w:rPr>
        <w:t xml:space="preserve"> 学期 ）</w:t>
      </w:r>
    </w:p>
    <w:p w14:paraId="106A9609" w14:textId="77777777" w:rsidR="00443F20" w:rsidRDefault="00443F20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</w:p>
    <w:p w14:paraId="640A9D67" w14:textId="77777777" w:rsidR="00443F20" w:rsidRDefault="00443F20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8"/>
        <w:gridCol w:w="2258"/>
        <w:gridCol w:w="550"/>
        <w:gridCol w:w="800"/>
        <w:gridCol w:w="538"/>
        <w:gridCol w:w="840"/>
        <w:gridCol w:w="1430"/>
      </w:tblGrid>
      <w:tr w:rsidR="00443F20" w14:paraId="0B6E2BD3" w14:textId="77777777">
        <w:trPr>
          <w:cantSplit/>
          <w:jc w:val="center"/>
        </w:trPr>
        <w:tc>
          <w:tcPr>
            <w:tcW w:w="1448" w:type="dxa"/>
          </w:tcPr>
          <w:p w14:paraId="064552DC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课程名称</w:t>
            </w:r>
          </w:p>
        </w:tc>
        <w:tc>
          <w:tcPr>
            <w:tcW w:w="6416" w:type="dxa"/>
            <w:gridSpan w:val="6"/>
            <w:vAlign w:val="bottom"/>
          </w:tcPr>
          <w:p w14:paraId="2C887E9E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b/>
                <w:sz w:val="30"/>
              </w:rPr>
            </w:pPr>
            <w:r>
              <w:rPr>
                <w:rFonts w:ascii="宋体" w:hAnsi="宋体" w:hint="eastAsia"/>
                <w:b/>
                <w:sz w:val="28"/>
              </w:rPr>
              <w:t>数值计算（C++）</w:t>
            </w:r>
          </w:p>
        </w:tc>
      </w:tr>
      <w:tr w:rsidR="00443F20" w14:paraId="01FFAB5D" w14:textId="77777777">
        <w:trPr>
          <w:cantSplit/>
          <w:jc w:val="center"/>
        </w:trPr>
        <w:tc>
          <w:tcPr>
            <w:tcW w:w="1448" w:type="dxa"/>
          </w:tcPr>
          <w:p w14:paraId="1C93E884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课程代码</w:t>
            </w:r>
          </w:p>
        </w:tc>
        <w:tc>
          <w:tcPr>
            <w:tcW w:w="6416" w:type="dxa"/>
            <w:gridSpan w:val="6"/>
          </w:tcPr>
          <w:p w14:paraId="714BBF88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b/>
                <w:sz w:val="28"/>
              </w:rPr>
            </w:pPr>
            <w:r>
              <w:rPr>
                <w:rFonts w:ascii="宋体" w:hAnsi="宋体"/>
                <w:b/>
                <w:sz w:val="28"/>
              </w:rPr>
              <w:t>190901319</w:t>
            </w:r>
          </w:p>
        </w:tc>
      </w:tr>
      <w:tr w:rsidR="00443F20" w14:paraId="6F08F291" w14:textId="77777777">
        <w:trPr>
          <w:cantSplit/>
          <w:jc w:val="center"/>
        </w:trPr>
        <w:tc>
          <w:tcPr>
            <w:tcW w:w="1448" w:type="dxa"/>
          </w:tcPr>
          <w:p w14:paraId="485DB214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上机时间</w:t>
            </w:r>
          </w:p>
        </w:tc>
        <w:tc>
          <w:tcPr>
            <w:tcW w:w="2258" w:type="dxa"/>
          </w:tcPr>
          <w:p w14:paraId="4D8571F3" w14:textId="109DB322" w:rsidR="00443F20" w:rsidRDefault="000257B7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2</w:t>
            </w:r>
            <w:r>
              <w:rPr>
                <w:rFonts w:ascii="宋体" w:hAnsi="宋体"/>
                <w:sz w:val="28"/>
              </w:rPr>
              <w:t>021</w:t>
            </w:r>
          </w:p>
        </w:tc>
        <w:tc>
          <w:tcPr>
            <w:tcW w:w="550" w:type="dxa"/>
          </w:tcPr>
          <w:p w14:paraId="1371491A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年</w:t>
            </w:r>
          </w:p>
        </w:tc>
        <w:tc>
          <w:tcPr>
            <w:tcW w:w="800" w:type="dxa"/>
          </w:tcPr>
          <w:p w14:paraId="7C0E2B68" w14:textId="75801C9B" w:rsidR="00443F20" w:rsidRDefault="000257B7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28"/>
              </w:rPr>
              <w:t>1</w:t>
            </w:r>
            <w:r>
              <w:rPr>
                <w:rFonts w:ascii="宋体" w:hAnsi="宋体"/>
                <w:color w:val="FF0000"/>
                <w:sz w:val="28"/>
              </w:rPr>
              <w:t>2</w:t>
            </w:r>
          </w:p>
        </w:tc>
        <w:tc>
          <w:tcPr>
            <w:tcW w:w="538" w:type="dxa"/>
          </w:tcPr>
          <w:p w14:paraId="46A42121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30"/>
              </w:rPr>
              <w:t>月</w:t>
            </w:r>
          </w:p>
        </w:tc>
        <w:tc>
          <w:tcPr>
            <w:tcW w:w="840" w:type="dxa"/>
          </w:tcPr>
          <w:p w14:paraId="2197BBA4" w14:textId="194CAF73" w:rsidR="00443F20" w:rsidRDefault="00B04914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/>
                <w:color w:val="FF0000"/>
                <w:sz w:val="30"/>
              </w:rPr>
              <w:t>2</w:t>
            </w:r>
            <w:r>
              <w:rPr>
                <w:rFonts w:ascii="宋体" w:hAnsi="宋体" w:hint="eastAsia"/>
                <w:color w:val="FF0000"/>
                <w:sz w:val="30"/>
              </w:rPr>
              <w:t>2</w:t>
            </w:r>
          </w:p>
        </w:tc>
        <w:tc>
          <w:tcPr>
            <w:tcW w:w="1430" w:type="dxa"/>
          </w:tcPr>
          <w:p w14:paraId="55065573" w14:textId="015447A1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30"/>
              </w:rPr>
              <w:t>日</w:t>
            </w:r>
          </w:p>
        </w:tc>
      </w:tr>
      <w:tr w:rsidR="00443F20" w14:paraId="7C2691BC" w14:textId="77777777">
        <w:trPr>
          <w:cantSplit/>
          <w:jc w:val="center"/>
        </w:trPr>
        <w:tc>
          <w:tcPr>
            <w:tcW w:w="1448" w:type="dxa"/>
          </w:tcPr>
          <w:p w14:paraId="454EA40E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指导单位</w:t>
            </w:r>
          </w:p>
        </w:tc>
        <w:tc>
          <w:tcPr>
            <w:tcW w:w="6416" w:type="dxa"/>
            <w:gridSpan w:val="6"/>
          </w:tcPr>
          <w:p w14:paraId="74F87ED4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物联网工程系</w:t>
            </w:r>
          </w:p>
        </w:tc>
      </w:tr>
      <w:tr w:rsidR="00443F20" w14:paraId="3A58A910" w14:textId="77777777">
        <w:trPr>
          <w:cantSplit/>
          <w:jc w:val="center"/>
        </w:trPr>
        <w:tc>
          <w:tcPr>
            <w:tcW w:w="1448" w:type="dxa"/>
          </w:tcPr>
          <w:p w14:paraId="6EB1C9E9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任课教师</w:t>
            </w:r>
          </w:p>
        </w:tc>
        <w:tc>
          <w:tcPr>
            <w:tcW w:w="6416" w:type="dxa"/>
            <w:gridSpan w:val="6"/>
          </w:tcPr>
          <w:p w14:paraId="359BF026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李显勇</w:t>
            </w:r>
          </w:p>
        </w:tc>
      </w:tr>
    </w:tbl>
    <w:p w14:paraId="765A9AAF" w14:textId="77777777" w:rsidR="00443F20" w:rsidRDefault="00443F20">
      <w:pPr>
        <w:tabs>
          <w:tab w:val="left" w:pos="6870"/>
        </w:tabs>
        <w:jc w:val="center"/>
        <w:rPr>
          <w:rFonts w:ascii="宋体" w:hAnsi="宋体"/>
          <w:sz w:val="3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3"/>
        <w:gridCol w:w="1934"/>
        <w:gridCol w:w="1843"/>
        <w:gridCol w:w="2491"/>
      </w:tblGrid>
      <w:tr w:rsidR="00443F20" w14:paraId="49971FC4" w14:textId="77777777">
        <w:trPr>
          <w:jc w:val="center"/>
        </w:trPr>
        <w:tc>
          <w:tcPr>
            <w:tcW w:w="1553" w:type="dxa"/>
          </w:tcPr>
          <w:p w14:paraId="0CED1D8B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学生姓名</w:t>
            </w:r>
          </w:p>
        </w:tc>
        <w:tc>
          <w:tcPr>
            <w:tcW w:w="6268" w:type="dxa"/>
            <w:gridSpan w:val="3"/>
          </w:tcPr>
          <w:p w14:paraId="7F931B9C" w14:textId="065267D3" w:rsidR="00443F20" w:rsidRDefault="009C082A">
            <w:pPr>
              <w:tabs>
                <w:tab w:val="left" w:pos="6870"/>
              </w:tabs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  <w:u w:val="single"/>
              </w:rPr>
              <w:t>李子涵</w:t>
            </w:r>
          </w:p>
        </w:tc>
      </w:tr>
      <w:tr w:rsidR="00443F20" w14:paraId="1410CF62" w14:textId="77777777">
        <w:trPr>
          <w:jc w:val="center"/>
        </w:trPr>
        <w:tc>
          <w:tcPr>
            <w:tcW w:w="1553" w:type="dxa"/>
          </w:tcPr>
          <w:p w14:paraId="45AA71DA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学   号</w:t>
            </w:r>
          </w:p>
        </w:tc>
        <w:tc>
          <w:tcPr>
            <w:tcW w:w="6268" w:type="dxa"/>
            <w:gridSpan w:val="3"/>
          </w:tcPr>
          <w:p w14:paraId="36DE9542" w14:textId="25786641" w:rsidR="00443F20" w:rsidRDefault="009C082A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  <w:u w:val="single"/>
              </w:rPr>
              <w:t>3120190971401</w:t>
            </w:r>
          </w:p>
        </w:tc>
      </w:tr>
      <w:tr w:rsidR="00443F20" w14:paraId="155FE1C5" w14:textId="77777777">
        <w:trPr>
          <w:jc w:val="center"/>
        </w:trPr>
        <w:tc>
          <w:tcPr>
            <w:tcW w:w="1553" w:type="dxa"/>
          </w:tcPr>
          <w:p w14:paraId="63F0A43D" w14:textId="77777777" w:rsidR="00443F20" w:rsidRDefault="00A50568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成   绩</w:t>
            </w:r>
          </w:p>
        </w:tc>
        <w:tc>
          <w:tcPr>
            <w:tcW w:w="1934" w:type="dxa"/>
          </w:tcPr>
          <w:p w14:paraId="21D9967F" w14:textId="77777777" w:rsidR="00443F20" w:rsidRDefault="00443F20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</w:p>
        </w:tc>
        <w:tc>
          <w:tcPr>
            <w:tcW w:w="1843" w:type="dxa"/>
          </w:tcPr>
          <w:p w14:paraId="336F53EA" w14:textId="77777777" w:rsidR="00443F20" w:rsidRDefault="00A50568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年级专业</w:t>
            </w:r>
          </w:p>
        </w:tc>
        <w:tc>
          <w:tcPr>
            <w:tcW w:w="2491" w:type="dxa"/>
          </w:tcPr>
          <w:p w14:paraId="50F30050" w14:textId="06590004" w:rsidR="00443F20" w:rsidRDefault="001D13BF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  <w:u w:val="single"/>
              </w:rPr>
              <w:t>计算机科学与技术</w:t>
            </w:r>
          </w:p>
        </w:tc>
      </w:tr>
    </w:tbl>
    <w:p w14:paraId="1A64FAD7" w14:textId="77777777" w:rsidR="00443F20" w:rsidRDefault="00443F20">
      <w:pPr>
        <w:rPr>
          <w:rFonts w:ascii="宋体" w:hAnsi="宋体"/>
          <w:b/>
          <w:bCs/>
          <w:color w:val="000000"/>
          <w:sz w:val="30"/>
          <w:szCs w:val="51"/>
        </w:rPr>
      </w:pPr>
    </w:p>
    <w:tbl>
      <w:tblPr>
        <w:tblW w:w="82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75"/>
        <w:gridCol w:w="1778"/>
        <w:gridCol w:w="1209"/>
        <w:gridCol w:w="388"/>
        <w:gridCol w:w="1383"/>
        <w:gridCol w:w="2108"/>
      </w:tblGrid>
      <w:tr w:rsidR="00443F20" w14:paraId="118E8B34" w14:textId="77777777">
        <w:trPr>
          <w:trHeight w:val="606"/>
          <w:jc w:val="center"/>
        </w:trPr>
        <w:tc>
          <w:tcPr>
            <w:tcW w:w="1375" w:type="dxa"/>
          </w:tcPr>
          <w:p w14:paraId="2EF7CD64" w14:textId="77777777" w:rsidR="00443F20" w:rsidRDefault="00A50568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名称</w:t>
            </w:r>
          </w:p>
        </w:tc>
        <w:tc>
          <w:tcPr>
            <w:tcW w:w="3374" w:type="dxa"/>
            <w:gridSpan w:val="3"/>
          </w:tcPr>
          <w:p w14:paraId="738F5383" w14:textId="77777777" w:rsidR="00443F20" w:rsidRDefault="00A50568">
            <w:pP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【实验</w:t>
            </w:r>
            <w: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  <w:t>8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】 幂法，反幂法</w:t>
            </w:r>
          </w:p>
        </w:tc>
        <w:tc>
          <w:tcPr>
            <w:tcW w:w="1383" w:type="dxa"/>
          </w:tcPr>
          <w:p w14:paraId="5C83AECA" w14:textId="77777777" w:rsidR="00443F20" w:rsidRDefault="00A50568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地点</w:t>
            </w:r>
          </w:p>
        </w:tc>
        <w:tc>
          <w:tcPr>
            <w:tcW w:w="2108" w:type="dxa"/>
          </w:tcPr>
          <w:p w14:paraId="42D5724B" w14:textId="77777777" w:rsidR="00443F20" w:rsidRDefault="00443F20">
            <w:pPr>
              <w:rPr>
                <w:rFonts w:ascii="宋体" w:hAnsi="宋体"/>
                <w:color w:val="000000"/>
                <w:sz w:val="28"/>
                <w:szCs w:val="51"/>
              </w:rPr>
            </w:pPr>
          </w:p>
        </w:tc>
      </w:tr>
      <w:tr w:rsidR="00443F20" w14:paraId="6ABABED4" w14:textId="77777777">
        <w:trPr>
          <w:trHeight w:val="909"/>
          <w:jc w:val="center"/>
        </w:trPr>
        <w:tc>
          <w:tcPr>
            <w:tcW w:w="1375" w:type="dxa"/>
          </w:tcPr>
          <w:p w14:paraId="247F0935" w14:textId="77777777" w:rsidR="00443F20" w:rsidRDefault="00A50568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类型</w:t>
            </w:r>
          </w:p>
        </w:tc>
        <w:tc>
          <w:tcPr>
            <w:tcW w:w="1778" w:type="dxa"/>
          </w:tcPr>
          <w:p w14:paraId="3890FC63" w14:textId="77777777" w:rsidR="00443F20" w:rsidRDefault="00A50568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验证</w:t>
            </w:r>
          </w:p>
        </w:tc>
        <w:tc>
          <w:tcPr>
            <w:tcW w:w="1209" w:type="dxa"/>
          </w:tcPr>
          <w:p w14:paraId="2D2F3C68" w14:textId="77777777" w:rsidR="00443F20" w:rsidRDefault="00A50568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学时</w:t>
            </w:r>
          </w:p>
        </w:tc>
        <w:tc>
          <w:tcPr>
            <w:tcW w:w="388" w:type="dxa"/>
          </w:tcPr>
          <w:p w14:paraId="082D1E7A" w14:textId="77777777" w:rsidR="00443F20" w:rsidRDefault="00A50568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2</w:t>
            </w:r>
          </w:p>
        </w:tc>
        <w:tc>
          <w:tcPr>
            <w:tcW w:w="1383" w:type="dxa"/>
          </w:tcPr>
          <w:p w14:paraId="45F6E6BE" w14:textId="77777777" w:rsidR="00443F20" w:rsidRDefault="00A50568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日期</w:t>
            </w:r>
          </w:p>
        </w:tc>
        <w:tc>
          <w:tcPr>
            <w:tcW w:w="2108" w:type="dxa"/>
          </w:tcPr>
          <w:p w14:paraId="2BFED83F" w14:textId="1EE665EB" w:rsidR="00443F20" w:rsidRDefault="00E40412">
            <w:pPr>
              <w:rPr>
                <w:rFonts w:ascii="宋体" w:hAnsi="宋体"/>
                <w:color w:val="000000"/>
                <w:sz w:val="30"/>
                <w:szCs w:val="51"/>
              </w:rPr>
            </w:pPr>
            <w:r>
              <w:rPr>
                <w:rFonts w:ascii="宋体" w:hAnsi="宋体" w:hint="eastAsia"/>
                <w:color w:val="000000"/>
                <w:sz w:val="30"/>
                <w:szCs w:val="51"/>
              </w:rPr>
              <w:t>2</w:t>
            </w:r>
            <w:r>
              <w:rPr>
                <w:rFonts w:ascii="宋体" w:hAnsi="宋体"/>
                <w:color w:val="000000"/>
                <w:sz w:val="30"/>
                <w:szCs w:val="51"/>
              </w:rPr>
              <w:t>021.12.22</w:t>
            </w:r>
          </w:p>
        </w:tc>
      </w:tr>
      <w:tr w:rsidR="00443F20" w14:paraId="252A6CAA" w14:textId="77777777">
        <w:trPr>
          <w:trHeight w:val="2430"/>
          <w:jc w:val="center"/>
        </w:trPr>
        <w:tc>
          <w:tcPr>
            <w:tcW w:w="8240" w:type="dxa"/>
            <w:gridSpan w:val="6"/>
          </w:tcPr>
          <w:p w14:paraId="1937B1F8" w14:textId="77777777" w:rsidR="00443F20" w:rsidRDefault="00A50568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目的和要求</w:t>
            </w:r>
          </w:p>
          <w:p w14:paraId="08B3409A" w14:textId="77777777" w:rsidR="00443F20" w:rsidRDefault="00A50568">
            <w:pPr>
              <w:widowControl/>
              <w:numPr>
                <w:ilvl w:val="0"/>
                <w:numId w:val="1"/>
              </w:numPr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了解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求解矩阵的按模最大(最小)特征值及其特征向量的</w:t>
            </w:r>
            <w:r>
              <w:rPr>
                <w:rFonts w:ascii="宋体" w:hAnsi="宋体" w:hint="eastAsia"/>
                <w:szCs w:val="21"/>
              </w:rPr>
              <w:t>基本理论和算法（即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幂法/反幂法</w:t>
            </w:r>
            <w:r>
              <w:rPr>
                <w:rFonts w:ascii="宋体" w:hAnsi="宋体" w:hint="eastAsia"/>
                <w:szCs w:val="21"/>
              </w:rPr>
              <w:t>）；</w:t>
            </w:r>
          </w:p>
          <w:p w14:paraId="5FC20EB0" w14:textId="77777777" w:rsidR="00443F20" w:rsidRDefault="00A50568">
            <w:pPr>
              <w:widowControl/>
              <w:numPr>
                <w:ilvl w:val="0"/>
                <w:numId w:val="1"/>
              </w:numPr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hint="eastAsia"/>
                <w:highlight w:val="yellow"/>
              </w:rPr>
              <w:t>提交以下文档（用</w:t>
            </w:r>
            <w:r>
              <w:rPr>
                <w:rFonts w:hint="eastAsia"/>
                <w:b/>
                <w:color w:val="FF0000"/>
                <w:highlight w:val="yellow"/>
              </w:rPr>
              <w:t>学号</w:t>
            </w:r>
            <w:r>
              <w:rPr>
                <w:rFonts w:hint="eastAsia"/>
                <w:b/>
                <w:color w:val="FF0000"/>
                <w:highlight w:val="yellow"/>
              </w:rPr>
              <w:t>+</w:t>
            </w:r>
            <w:r>
              <w:rPr>
                <w:rFonts w:hint="eastAsia"/>
                <w:b/>
                <w:color w:val="FF0000"/>
                <w:highlight w:val="yellow"/>
              </w:rPr>
              <w:t>姓名</w:t>
            </w:r>
            <w:r>
              <w:rPr>
                <w:rFonts w:hint="eastAsia"/>
                <w:highlight w:val="yellow"/>
              </w:rPr>
              <w:t>作为文件夹名，将所有内容放于该文件夹中）：</w:t>
            </w:r>
            <w:r>
              <w:rPr>
                <w:rFonts w:hint="eastAsia"/>
                <w:highlight w:val="yellow"/>
              </w:rPr>
              <w:t xml:space="preserve"> </w:t>
            </w:r>
          </w:p>
          <w:p w14:paraId="32BA5F5D" w14:textId="77777777" w:rsidR="00443F20" w:rsidRDefault="00A50568">
            <w:pPr>
              <w:widowControl/>
              <w:ind w:left="420"/>
              <w:jc w:val="left"/>
              <w:rPr>
                <w:highlight w:val="yellow"/>
              </w:rPr>
            </w:pPr>
            <w:r>
              <w:rPr>
                <w:rFonts w:hint="eastAsia"/>
                <w:highlight w:val="yellow"/>
              </w:rPr>
              <w:t xml:space="preserve">         1</w:t>
            </w:r>
            <w:r>
              <w:rPr>
                <w:rFonts w:hint="eastAsia"/>
                <w:highlight w:val="yellow"/>
              </w:rPr>
              <w:t>）实验报告</w:t>
            </w:r>
          </w:p>
          <w:p w14:paraId="32E93C11" w14:textId="77777777" w:rsidR="00443F20" w:rsidRDefault="00A50568">
            <w:pPr>
              <w:widowControl/>
              <w:ind w:left="420"/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hint="eastAsia"/>
                <w:highlight w:val="yellow"/>
              </w:rPr>
              <w:t xml:space="preserve">         2</w:t>
            </w:r>
            <w:r>
              <w:rPr>
                <w:rFonts w:hint="eastAsia"/>
                <w:highlight w:val="yellow"/>
              </w:rPr>
              <w:t>）程序代码</w:t>
            </w:r>
          </w:p>
          <w:p w14:paraId="38B22461" w14:textId="77777777" w:rsidR="00443F20" w:rsidRDefault="00443F20">
            <w:pPr>
              <w:rPr>
                <w:rFonts w:ascii="宋体" w:hAnsi="宋体"/>
                <w:color w:val="000000"/>
                <w:sz w:val="30"/>
                <w:szCs w:val="51"/>
              </w:rPr>
            </w:pPr>
          </w:p>
        </w:tc>
      </w:tr>
      <w:tr w:rsidR="00443F20" w14:paraId="4113A1BC" w14:textId="77777777">
        <w:trPr>
          <w:trHeight w:val="2478"/>
          <w:jc w:val="center"/>
        </w:trPr>
        <w:tc>
          <w:tcPr>
            <w:tcW w:w="8240" w:type="dxa"/>
            <w:gridSpan w:val="6"/>
          </w:tcPr>
          <w:p w14:paraId="67977DE9" w14:textId="77777777" w:rsidR="00443F20" w:rsidRDefault="00A50568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环境(实验设备)</w:t>
            </w:r>
          </w:p>
          <w:p w14:paraId="39C650C7" w14:textId="77777777" w:rsidR="00443F20" w:rsidRDefault="00443F20">
            <w:pPr>
              <w:rPr>
                <w:rFonts w:ascii="宋体" w:hAnsi="宋体"/>
                <w:sz w:val="24"/>
                <w:szCs w:val="21"/>
              </w:rPr>
            </w:pPr>
          </w:p>
          <w:p w14:paraId="0815A2CF" w14:textId="77777777" w:rsidR="00443F20" w:rsidRDefault="00A50568">
            <w:pPr>
              <w:widowControl/>
              <w:ind w:firstLineChars="200" w:firstLine="480"/>
              <w:jc w:val="left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sz w:val="24"/>
                <w:szCs w:val="21"/>
              </w:rPr>
              <w:t xml:space="preserve">   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Microsoft Sans Serif" w:hAnsi="Microsoft Sans Serif" w:cs="Microsoft Sans Serif" w:hint="eastAsia"/>
                <w:sz w:val="24"/>
              </w:rPr>
              <w:t>windows XP</w:t>
            </w:r>
            <w:r>
              <w:rPr>
                <w:rFonts w:ascii="Microsoft Sans Serif" w:hAnsi="Microsoft Sans Serif" w:cs="Microsoft Sans Serif" w:hint="eastAsia"/>
                <w:sz w:val="24"/>
              </w:rPr>
              <w:t>及以上版本；</w:t>
            </w:r>
            <w:r>
              <w:rPr>
                <w:rFonts w:ascii="Microsoft Sans Serif" w:hAnsi="Microsoft Sans Serif" w:cs="Microsoft Sans Serif" w:hint="eastAsia"/>
                <w:sz w:val="24"/>
              </w:rPr>
              <w:t>PC</w:t>
            </w:r>
            <w:r>
              <w:rPr>
                <w:rFonts w:ascii="宋体" w:hAnsi="宋体" w:hint="eastAsia"/>
                <w:color w:val="000000"/>
                <w:sz w:val="24"/>
              </w:rPr>
              <w:t>；Matlab7.0及以上版本；其它高级语言</w:t>
            </w:r>
          </w:p>
        </w:tc>
      </w:tr>
      <w:tr w:rsidR="00443F20" w14:paraId="26E6B0DD" w14:textId="77777777">
        <w:trPr>
          <w:trHeight w:val="4328"/>
          <w:jc w:val="center"/>
        </w:trPr>
        <w:tc>
          <w:tcPr>
            <w:tcW w:w="8240" w:type="dxa"/>
            <w:gridSpan w:val="6"/>
          </w:tcPr>
          <w:p w14:paraId="29308E87" w14:textId="77777777" w:rsidR="00443F20" w:rsidRDefault="00A50568">
            <w:pPr>
              <w:ind w:rightChars="242" w:right="508"/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原理及内容</w:t>
            </w:r>
          </w:p>
          <w:p w14:paraId="46D893BB" w14:textId="77777777" w:rsidR="00443F20" w:rsidRDefault="00A50568">
            <w:pPr>
              <w:pStyle w:val="af2"/>
              <w:ind w:firstLine="0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一、实验原理</w:t>
            </w:r>
          </w:p>
          <w:p w14:paraId="7DA839BB" w14:textId="77777777" w:rsidR="00443F20" w:rsidRDefault="00A50568">
            <w:pPr>
              <w:pStyle w:val="af2"/>
            </w:pPr>
            <w:r>
              <w:rPr>
                <w:rFonts w:hint="eastAsia"/>
              </w:rPr>
              <w:t>根据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幂法/反幂法的</w:t>
            </w:r>
            <w:r>
              <w:rPr>
                <w:rFonts w:hint="eastAsia"/>
              </w:rPr>
              <w:t>相关知识和算法编程完成本实验</w:t>
            </w:r>
          </w:p>
          <w:p w14:paraId="39BBC21B" w14:textId="77777777" w:rsidR="00443F20" w:rsidRDefault="00A50568">
            <w:pPr>
              <w:pStyle w:val="af2"/>
              <w:ind w:firstLine="0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二、实验内容</w:t>
            </w:r>
          </w:p>
          <w:p w14:paraId="7312535B" w14:textId="77777777" w:rsidR="00443F20" w:rsidRDefault="00A50568">
            <w:pPr>
              <w:rPr>
                <w:sz w:val="24"/>
              </w:rPr>
            </w:pPr>
            <w:r>
              <w:rPr>
                <w:rFonts w:hint="eastAsia"/>
                <w:b/>
                <w:color w:val="FF0000"/>
              </w:rPr>
              <w:t xml:space="preserve">     </w:t>
            </w:r>
            <w:r>
              <w:rPr>
                <w:rFonts w:hint="eastAsia"/>
                <w:sz w:val="24"/>
              </w:rPr>
              <w:t>已知矩阵</w:t>
            </w:r>
            <w:r>
              <w:rPr>
                <w:sz w:val="24"/>
              </w:rPr>
              <w:t xml:space="preserve"> </w:t>
            </w:r>
          </w:p>
          <w:p w14:paraId="2114CA30" w14:textId="77777777" w:rsidR="00443F20" w:rsidRDefault="003A79D7">
            <w:pPr>
              <w:rPr>
                <w:sz w:val="24"/>
              </w:rPr>
            </w:pPr>
            <w:r>
              <w:rPr>
                <w:sz w:val="24"/>
              </w:rPr>
              <w:object w:dxaOrig="1440" w:dyaOrig="1440" w14:anchorId="3E2F6B1C">
                <v:shape id="_x0000_s2053" type="#_x0000_t75" style="position:absolute;left:0;text-align:left;margin-left:126pt;margin-top:12.75pt;width:95.1pt;height:56pt;z-index:251662336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">
                  <v:imagedata r:id="rId11" o:title=""/>
                </v:shape>
                <o:OLEObject Type="Embed" ProgID="Equation.DSMT4" ShapeID="_x0000_s2053" DrawAspect="Content" ObjectID="_1703170096" r:id="rId12"/>
              </w:object>
            </w:r>
          </w:p>
          <w:p w14:paraId="359D5E4B" w14:textId="77777777" w:rsidR="00443F20" w:rsidRDefault="00443F20">
            <w:pPr>
              <w:pStyle w:val="Style8"/>
              <w:spacing w:line="360" w:lineRule="auto"/>
              <w:ind w:left="720" w:firstLineChars="0" w:firstLine="0"/>
            </w:pPr>
          </w:p>
          <w:p w14:paraId="71372854" w14:textId="77777777" w:rsidR="00443F20" w:rsidRDefault="00A50568">
            <w:pPr>
              <w:pStyle w:val="af2"/>
              <w:ind w:firstLineChars="50" w:firstLine="105"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 xml:space="preserve">     </w:t>
            </w:r>
          </w:p>
          <w:p w14:paraId="6C130A7C" w14:textId="77777777" w:rsidR="00443F20" w:rsidRDefault="00A50568">
            <w:pPr>
              <w:pStyle w:val="a6"/>
              <w:tabs>
                <w:tab w:val="left" w:pos="675"/>
              </w:tabs>
              <w:ind w:firstLine="480"/>
            </w:pPr>
            <w:r>
              <w:tab/>
            </w:r>
          </w:p>
          <w:p w14:paraId="31862D82" w14:textId="77777777" w:rsidR="00443F20" w:rsidRDefault="00A50568">
            <w:pPr>
              <w:pStyle w:val="a6"/>
              <w:numPr>
                <w:ilvl w:val="0"/>
                <w:numId w:val="2"/>
              </w:numPr>
              <w:tabs>
                <w:tab w:val="left" w:pos="675"/>
              </w:tabs>
              <w:ind w:leftChars="0"/>
            </w:pPr>
            <w:r>
              <w:rPr>
                <w:rFonts w:hint="eastAsia"/>
              </w:rPr>
              <w:t>用幂法的规范运算计算矩阵A的按模最大的特征值及其特征向量；</w:t>
            </w:r>
          </w:p>
          <w:p w14:paraId="038CB4D0" w14:textId="77777777" w:rsidR="00443F20" w:rsidRDefault="00A50568">
            <w:pPr>
              <w:pStyle w:val="a6"/>
              <w:numPr>
                <w:ilvl w:val="0"/>
                <w:numId w:val="2"/>
              </w:numPr>
              <w:tabs>
                <w:tab w:val="left" w:pos="675"/>
              </w:tabs>
              <w:ind w:leftChars="0"/>
            </w:pPr>
            <w:r>
              <w:rPr>
                <w:rFonts w:hint="eastAsia"/>
              </w:rPr>
              <w:t>用反幂法的规范运算计算矩阵A的按模最小的特征值及其特征向量。</w:t>
            </w:r>
          </w:p>
          <w:p w14:paraId="48014835" w14:textId="77777777" w:rsidR="00443F20" w:rsidRDefault="00A50568">
            <w:pPr>
              <w:pStyle w:val="af2"/>
              <w:ind w:firstLine="0"/>
            </w:pPr>
            <w:r>
              <w:rPr>
                <w:rFonts w:hint="eastAsia"/>
                <w:b/>
                <w:sz w:val="28"/>
                <w:szCs w:val="28"/>
              </w:rPr>
              <w:t>三、实验过程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（可以文字说明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+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运行结果截图）</w:t>
            </w:r>
          </w:p>
          <w:p w14:paraId="743BFF61" w14:textId="77777777" w:rsidR="00443F20" w:rsidRDefault="00443F20">
            <w:pPr>
              <w:pStyle w:val="af2"/>
            </w:pPr>
          </w:p>
          <w:p w14:paraId="552C80E3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lastRenderedPageBreak/>
              <w:t>'''</w:t>
            </w:r>
          </w:p>
          <w:p w14:paraId="27597921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文件名：西华大学数值计算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C++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实验报告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——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实验八</w:t>
            </w:r>
          </w:p>
          <w:p w14:paraId="2E88B9B6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内容：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 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幂法，反幂法</w:t>
            </w:r>
          </w:p>
          <w:p w14:paraId="4E4942F9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当前版本：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1.0</w:t>
            </w:r>
          </w:p>
          <w:p w14:paraId="6B9B2BB6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完成作者：李子涵</w:t>
            </w:r>
          </w:p>
          <w:p w14:paraId="3AE8DC7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学号：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3120190971401</w:t>
            </w:r>
          </w:p>
          <w:p w14:paraId="125F1BCD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完成日期：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2021.12.22</w:t>
            </w:r>
          </w:p>
          <w:p w14:paraId="65BA3507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''</w:t>
            </w:r>
          </w:p>
          <w:p w14:paraId="3391382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mport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umpy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as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np   </w:t>
            </w:r>
          </w:p>
          <w:p w14:paraId="65248F4D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mport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umpy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as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np</w:t>
            </w:r>
          </w:p>
          <w:p w14:paraId="469A7A54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eig_powe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A,v0,eps):</w:t>
            </w:r>
          </w:p>
          <w:p w14:paraId="2F53BDEF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3AAA565C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幂法：矩阵，初始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,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误差</w:t>
            </w:r>
          </w:p>
          <w:p w14:paraId="33BFEDC6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"""</w:t>
            </w:r>
          </w:p>
          <w:p w14:paraId="33511C42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=x0</w:t>
            </w:r>
          </w:p>
          <w:p w14:paraId="49B5E23F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n=</w:t>
            </w:r>
            <w:r w:rsidRPr="008A6421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</w:p>
          <w:p w14:paraId="61B575A8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yk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=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</w:t>
            </w:r>
            <w:proofErr w:type="spellEnd"/>
          </w:p>
          <w:p w14:paraId="096FA805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_last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=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</w:t>
            </w:r>
            <w:proofErr w:type="spellEnd"/>
          </w:p>
          <w:p w14:paraId="1B8D7035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while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8A6421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:</w:t>
            </w:r>
          </w:p>
          <w:p w14:paraId="1C165110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=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A@yk</w:t>
            </w:r>
            <w:proofErr w:type="spellEnd"/>
          </w:p>
          <w:p w14:paraId="1F3081F2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yk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=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/max(abs(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)</w:t>
            </w:r>
          </w:p>
          <w:p w14:paraId="22F5DE0F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proofErr w:type="spellStart"/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x"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+str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n)+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转置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:"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4D54A151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 xml:space="preserve">       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.T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42BD7F49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proofErr w:type="spellStart"/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y"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+str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n)+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转置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:"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7AC8EBB5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yk.T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090776F1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n&gt;</w:t>
            </w:r>
            <w:r w:rsidRPr="008A6421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00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or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(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==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_last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.all()):</w:t>
            </w:r>
            <w:r w:rsidRPr="008A6421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8A6421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全部相等</w:t>
            </w:r>
          </w:p>
          <w:p w14:paraId="7E6ABC83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   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最大特征值：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5FCED9EF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   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max(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)</w:t>
            </w:r>
          </w:p>
          <w:p w14:paraId="1D8B98D7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   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对应特征向量转置：</w:t>
            </w:r>
            <w:r w:rsidRPr="008A6421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0F7342FB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   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yk.T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53DD469D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    </w:t>
            </w:r>
            <w:r w:rsidRPr="008A6421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break</w:t>
            </w:r>
          </w:p>
          <w:p w14:paraId="6AEACE0C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_last</w:t>
            </w:r>
            <w:proofErr w:type="spellEnd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=</w:t>
            </w:r>
            <w:proofErr w:type="spellStart"/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xk</w:t>
            </w:r>
            <w:proofErr w:type="spellEnd"/>
          </w:p>
          <w:p w14:paraId="4CEF9A78" w14:textId="77777777" w:rsidR="008A6421" w:rsidRPr="008A6421" w:rsidRDefault="008A6421" w:rsidP="008A6421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8A6421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n+=</w:t>
            </w:r>
            <w:r w:rsidRPr="008A6421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</w:p>
          <w:p w14:paraId="0D548CF7" w14:textId="77777777" w:rsidR="002118DB" w:rsidRPr="002118DB" w:rsidRDefault="002118DB" w:rsidP="002118DB">
            <w:pPr>
              <w:widowControl/>
              <w:shd w:val="clear" w:color="auto" w:fill="FFFFFF"/>
              <w:spacing w:after="270"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</w:p>
          <w:p w14:paraId="7FB08604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eig_invpowe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A,v0,eps,p=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:</w:t>
            </w:r>
          </w:p>
          <w:p w14:paraId="321240B0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014875E2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反幂法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 </w:t>
            </w:r>
          </w:p>
          <w:p w14:paraId="53DF1FB0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"""</w:t>
            </w:r>
          </w:p>
          <w:p w14:paraId="31CF92CF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u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v0</w:t>
            </w:r>
          </w:p>
          <w:p w14:paraId="033FD569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flag = 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</w:p>
          <w:p w14:paraId="42EAD830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al_old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46748860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n = 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7FA09AAC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p!=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</w:p>
          <w:p w14:paraId="4F5AA37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A = A-p*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eye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len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A))</w:t>
            </w:r>
          </w:p>
          <w:p w14:paraId="633E8E35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 xml:space="preserve">    LU,La,Ua,order0,order1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Doolittle_pivot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asarray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(A))   </w:t>
            </w:r>
            <w:r w:rsidRPr="002118DB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 PA=LU</w:t>
            </w:r>
          </w:p>
          <w:p w14:paraId="71E27000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while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flag:</w:t>
            </w:r>
          </w:p>
          <w:p w14:paraId="16EFADA8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n = n+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       </w:t>
            </w:r>
          </w:p>
          <w:p w14:paraId="03E5D10A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solveLineq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La,Ua,np.asarray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u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[order1,:])      </w:t>
            </w:r>
          </w:p>
          <w:p w14:paraId="2291194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al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argmax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abs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)]        </w:t>
            </w:r>
          </w:p>
          <w:p w14:paraId="33840F9D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u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asmatrix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k.reshape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len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A),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)/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al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       </w:t>
            </w:r>
          </w:p>
          <w:p w14:paraId="6C57CACE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abs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/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al-val_old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&lt;eps):</w:t>
            </w:r>
          </w:p>
          <w:p w14:paraId="7F0C39B1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    flag = 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130E3B0E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al_old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/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al</w:t>
            </w:r>
            <w:proofErr w:type="spellEnd"/>
          </w:p>
          <w:p w14:paraId="23FC5663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特征向量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:'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asarray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u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.flatten())</w:t>
            </w:r>
          </w:p>
          <w:p w14:paraId="228AE6B0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迭代次数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:'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n)</w:t>
            </w:r>
          </w:p>
          <w:p w14:paraId="45C0B5C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/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al+p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,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u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  </w:t>
            </w:r>
          </w:p>
          <w:p w14:paraId="0D0B0E02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</w:p>
          <w:p w14:paraId="7C250D5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Doolittle_pivot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A):  </w:t>
            </w:r>
            <w:r w:rsidRPr="002118DB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 A</w:t>
            </w:r>
            <w:r w:rsidRPr="002118DB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为</w:t>
            </w:r>
            <w:proofErr w:type="spellStart"/>
            <w:r w:rsidRPr="002118DB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np.array</w:t>
            </w:r>
            <w:proofErr w:type="spellEnd"/>
            <w:r w:rsidRPr="002118DB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，而不是</w:t>
            </w:r>
            <w:proofErr w:type="spellStart"/>
            <w:r w:rsidRPr="002118DB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np.matrix</w:t>
            </w:r>
            <w:proofErr w:type="spellEnd"/>
          </w:p>
          <w:p w14:paraId="347E69D3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n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len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A)</w:t>
            </w:r>
          </w:p>
          <w:p w14:paraId="70AE909A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LU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A.copy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)</w:t>
            </w:r>
          </w:p>
          <w:p w14:paraId="73EE52B0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order1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arange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n)</w:t>
            </w:r>
          </w:p>
          <w:p w14:paraId="18E715C3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n):        </w:t>
            </w:r>
          </w:p>
          <w:p w14:paraId="743A9C00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ut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LU[: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r,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.reshape(r,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077F94C1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 xml:space="preserve">    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si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A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r:,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] -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sum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ut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*LU[r:,:r].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T,axis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=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447A6131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i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argmax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abs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si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)</w:t>
            </w:r>
          </w:p>
          <w:p w14:paraId="25EF6DA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i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!=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</w:p>
          <w:p w14:paraId="6D4EFCEE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LU[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r,r+i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,:] = LU[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r+ir,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,:]</w:t>
            </w:r>
          </w:p>
          <w:p w14:paraId="0A4A1F10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order1[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r,r+i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] = order1[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r+ir,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]        </w:t>
            </w:r>
          </w:p>
          <w:p w14:paraId="5896722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lt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LU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r,: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.reshape(r,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1EA6AEC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LU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r,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] = LU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r,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:] -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sum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lt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*LU[: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r,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],axis=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        </w:t>
            </w:r>
          </w:p>
          <w:p w14:paraId="7B8C6D0C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==n-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</w:p>
          <w:p w14:paraId="55405441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continue</w:t>
            </w:r>
          </w:p>
          <w:p w14:paraId="1FED14DC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LU[r+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,r] = (LU[r+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:,r] -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sum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ut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*LU[r+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,:r].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T,axis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=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)/LU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r,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]       </w:t>
            </w:r>
          </w:p>
          <w:p w14:paraId="65460E31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U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triu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LU)</w:t>
            </w:r>
          </w:p>
          <w:p w14:paraId="4B9B5893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L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tril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(LU) -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diag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diag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(LU)) +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eye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n)</w:t>
            </w:r>
          </w:p>
          <w:p w14:paraId="21A1D306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order0 = []</w:t>
            </w:r>
          </w:p>
          <w:p w14:paraId="58295BEE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[order0.insert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i,np.where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order1==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i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[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[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])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i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n)]        </w:t>
            </w:r>
          </w:p>
          <w:p w14:paraId="45B88FA1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LU,L,U,order0,order1</w:t>
            </w:r>
          </w:p>
          <w:p w14:paraId="546AE8F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</w:p>
          <w:p w14:paraId="2478C8B1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solveLineq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L,U,b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:  </w:t>
            </w:r>
            <w:r w:rsidRPr="002118DB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 b</w:t>
            </w:r>
            <w:r w:rsidRPr="002118DB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为</w:t>
            </w:r>
            <w:proofErr w:type="spellStart"/>
            <w:r w:rsidRPr="002118DB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np.array</w:t>
            </w:r>
            <w:proofErr w:type="spellEnd"/>
            <w:r w:rsidRPr="002118DB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，而不是</w:t>
            </w:r>
            <w:proofErr w:type="spellStart"/>
            <w:r w:rsidRPr="002118DB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np.matrix</w:t>
            </w:r>
            <w:proofErr w:type="spellEnd"/>
          </w:p>
          <w:p w14:paraId="48B7EA2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rows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len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b)</w:t>
            </w:r>
          </w:p>
          <w:p w14:paraId="529F527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y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zeros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rows)</w:t>
            </w:r>
          </w:p>
          <w:p w14:paraId="452C10E0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>    y[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 = b[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/L[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</w:t>
            </w:r>
          </w:p>
          <w:p w14:paraId="46903332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proofErr w:type="spellStart"/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rows):</w:t>
            </w:r>
          </w:p>
          <w:p w14:paraId="2508EC7E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y[k] = (b[k] -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sum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L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k,: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*y[:k]))/L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k,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      </w:t>
            </w:r>
          </w:p>
          <w:p w14:paraId="626563C1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x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zeros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rows)</w:t>
            </w:r>
          </w:p>
          <w:p w14:paraId="66B0D5FA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k = rows-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</w:p>
          <w:p w14:paraId="290DC31F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x[k] = y[k]/U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k,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] </w:t>
            </w:r>
          </w:p>
          <w:p w14:paraId="100333F0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proofErr w:type="spellStart"/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rows-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-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-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:</w:t>
            </w:r>
          </w:p>
          <w:p w14:paraId="65EC3016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x[k] = (y[k] -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sum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x[k+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]*U[k,k+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]))/U[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k,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    </w:t>
            </w:r>
          </w:p>
          <w:p w14:paraId="30FDBB26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x    </w:t>
            </w:r>
          </w:p>
          <w:p w14:paraId="11015DA6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</w:p>
          <w:p w14:paraId="7C726FA9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__name__ == 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__main__'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</w:p>
          <w:p w14:paraId="4D3295BD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A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matrix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[[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4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   -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      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,</w:t>
            </w:r>
          </w:p>
          <w:p w14:paraId="28A74A81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       [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6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   -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      -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,</w:t>
            </w:r>
          </w:p>
          <w:p w14:paraId="34E1FE59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       [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6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   -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3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   -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]],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dtype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=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float'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5CE75ABF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eps = 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e-10</w:t>
            </w:r>
          </w:p>
          <w:p w14:paraId="329136FE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eps0=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e-5</w:t>
            </w:r>
          </w:p>
          <w:p w14:paraId="07F76D71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v0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np.matrix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[[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,[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,[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]],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dtype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=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float'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3A2E403F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幂法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1B639392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al,u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eig_powe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A,v0,eps0)</w:t>
            </w:r>
          </w:p>
          <w:p w14:paraId="562103FB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2118DB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反幂法</w:t>
            </w:r>
            <w:r w:rsidRPr="002118DB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4BA29A03" w14:textId="77777777" w:rsidR="002118DB" w:rsidRPr="002118DB" w:rsidRDefault="002118DB" w:rsidP="002118DB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 xml:space="preserve">   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val,uk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= </w:t>
            </w:r>
            <w:proofErr w:type="spellStart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eig_invpower</w:t>
            </w:r>
            <w:proofErr w:type="spellEnd"/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A,v0,eps,</w:t>
            </w:r>
            <w:r w:rsidRPr="002118DB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.2679</w:t>
            </w: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37FB3929" w14:textId="77777777" w:rsidR="002118DB" w:rsidRPr="002118DB" w:rsidRDefault="002118DB" w:rsidP="002118DB">
            <w:pPr>
              <w:widowControl/>
              <w:shd w:val="clear" w:color="auto" w:fill="FFFFFF"/>
              <w:spacing w:after="270"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2118DB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br/>
            </w:r>
          </w:p>
          <w:p w14:paraId="3CC11C2F" w14:textId="77777777" w:rsidR="00443F20" w:rsidRDefault="00443F20">
            <w:pPr>
              <w:pStyle w:val="af2"/>
            </w:pPr>
          </w:p>
          <w:p w14:paraId="5762F8EF" w14:textId="77777777" w:rsidR="00443F20" w:rsidRDefault="00443F2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p w14:paraId="0AF4DC11" w14:textId="77777777" w:rsidR="00443F20" w:rsidRDefault="00443F2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p w14:paraId="6EAB3996" w14:textId="38BD91D3" w:rsidR="00443F20" w:rsidRPr="00FF361F" w:rsidRDefault="00FF361F">
            <w:pPr>
              <w:spacing w:line="300" w:lineRule="auto"/>
              <w:ind w:firstLineChars="200" w:firstLine="720"/>
              <w:rPr>
                <w:rFonts w:ascii="宋体" w:hAnsi="宋体"/>
                <w:sz w:val="36"/>
                <w:szCs w:val="36"/>
              </w:rPr>
            </w:pPr>
            <w:r w:rsidRPr="00FF361F">
              <w:rPr>
                <w:rFonts w:ascii="宋体" w:hAnsi="宋体" w:hint="eastAsia"/>
                <w:sz w:val="36"/>
                <w:szCs w:val="36"/>
              </w:rPr>
              <w:t>实验</w:t>
            </w:r>
            <w:r w:rsidRPr="00FF361F">
              <w:rPr>
                <w:rFonts w:ascii="宋体" w:hAnsi="宋体"/>
                <w:sz w:val="36"/>
                <w:szCs w:val="36"/>
              </w:rPr>
              <w:t>结果</w:t>
            </w:r>
            <w:r w:rsidRPr="00FF361F">
              <w:rPr>
                <w:rFonts w:ascii="宋体" w:hAnsi="宋体" w:hint="eastAsia"/>
                <w:sz w:val="36"/>
                <w:szCs w:val="36"/>
              </w:rPr>
              <w:t>：</w:t>
            </w:r>
          </w:p>
          <w:p w14:paraId="6DB6D393" w14:textId="34BE280C" w:rsidR="00443F20" w:rsidRDefault="007727A4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幂法：</w:t>
            </w:r>
          </w:p>
          <w:p w14:paraId="19DF9DAC" w14:textId="169336D0" w:rsidR="00443F20" w:rsidRDefault="007727A4">
            <w:pPr>
              <w:spacing w:line="300" w:lineRule="auto"/>
              <w:ind w:firstLineChars="200" w:firstLine="420"/>
              <w:rPr>
                <w:rFonts w:ascii="宋体" w:hAnsi="宋体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8AA7D91" wp14:editId="2F9FD967">
                  <wp:extent cx="3513124" cy="3741744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3124" cy="37417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B09F49" w14:textId="7FB12387" w:rsidR="00443F20" w:rsidRDefault="007727A4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反幂法：</w:t>
            </w:r>
          </w:p>
          <w:p w14:paraId="421135AA" w14:textId="77777777" w:rsidR="007727A4" w:rsidRDefault="007727A4" w:rsidP="007727A4">
            <w:pPr>
              <w:spacing w:line="300" w:lineRule="auto"/>
              <w:rPr>
                <w:rFonts w:hint="eastAsia"/>
                <w:noProof/>
              </w:rPr>
            </w:pPr>
          </w:p>
          <w:p w14:paraId="4A9D58B1" w14:textId="52487DDC" w:rsidR="00443F20" w:rsidRDefault="007727A4">
            <w:pPr>
              <w:spacing w:line="300" w:lineRule="auto"/>
              <w:ind w:firstLineChars="200" w:firstLine="420"/>
              <w:rPr>
                <w:rFonts w:ascii="宋体" w:hAnsi="宋体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79B495AF" wp14:editId="41C8E00F">
                  <wp:extent cx="3311236" cy="525780"/>
                  <wp:effectExtent l="0" t="0" r="0" b="762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/>
                          <a:srcRect t="53691" r="-1767"/>
                          <a:stretch/>
                        </pic:blipFill>
                        <pic:spPr bwMode="auto">
                          <a:xfrm>
                            <a:off x="0" y="0"/>
                            <a:ext cx="3311523" cy="5258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160670E" w14:textId="77777777" w:rsidR="00443F20" w:rsidRDefault="00443F2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p w14:paraId="3A5E3504" w14:textId="77777777" w:rsidR="00443F20" w:rsidRDefault="00443F2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p w14:paraId="4B24A562" w14:textId="77777777" w:rsidR="00443F20" w:rsidRDefault="00443F2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p w14:paraId="57E96CA7" w14:textId="77777777" w:rsidR="00443F20" w:rsidRDefault="00443F2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p w14:paraId="30FA2A85" w14:textId="77777777" w:rsidR="00443F20" w:rsidRDefault="00443F2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p w14:paraId="083E00B8" w14:textId="77777777" w:rsidR="00443F20" w:rsidRDefault="00443F2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p w14:paraId="4DAE427F" w14:textId="77777777" w:rsidR="00443F20" w:rsidRDefault="00443F2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p w14:paraId="3139F00F" w14:textId="77777777" w:rsidR="00443F20" w:rsidRDefault="00443F2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  <w:p w14:paraId="16BB34D6" w14:textId="77777777" w:rsidR="00443F20" w:rsidRDefault="00443F20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</w:tc>
      </w:tr>
    </w:tbl>
    <w:p w14:paraId="7B1BCDD2" w14:textId="77777777" w:rsidR="00443F20" w:rsidRDefault="00443F20">
      <w:pPr>
        <w:jc w:val="center"/>
        <w:rPr>
          <w:rFonts w:ascii="宋体" w:hAnsi="宋体"/>
          <w:b/>
          <w:bCs/>
          <w:color w:val="000000"/>
          <w:sz w:val="30"/>
          <w:szCs w:val="51"/>
        </w:rPr>
      </w:pPr>
    </w:p>
    <w:tbl>
      <w:tblPr>
        <w:tblW w:w="8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94"/>
      </w:tblGrid>
      <w:tr w:rsidR="00443F20" w14:paraId="6D640AFC" w14:textId="77777777">
        <w:trPr>
          <w:trHeight w:val="5859"/>
          <w:jc w:val="center"/>
        </w:trPr>
        <w:tc>
          <w:tcPr>
            <w:tcW w:w="8294" w:type="dxa"/>
          </w:tcPr>
          <w:p w14:paraId="74B3F2B0" w14:textId="77777777" w:rsidR="00443F20" w:rsidRDefault="00A50568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四、实验小结</w:t>
            </w:r>
            <w:r>
              <w:rPr>
                <w:rFonts w:ascii="楷体_GB2312" w:eastAsia="楷体_GB2312" w:hAnsi="宋体" w:hint="eastAsia"/>
                <w:color w:val="000000"/>
                <w:sz w:val="24"/>
                <w:szCs w:val="51"/>
              </w:rPr>
              <w:t>（包括问题和解决方法</w:t>
            </w:r>
            <w:r>
              <w:rPr>
                <w:rFonts w:ascii="楷体_GB2312" w:eastAsia="楷体_GB2312" w:hAnsi="宋体" w:hint="eastAsia"/>
                <w:color w:val="000000"/>
                <w:sz w:val="24"/>
              </w:rPr>
              <w:t>、</w:t>
            </w:r>
            <w:r>
              <w:rPr>
                <w:rFonts w:ascii="楷体_GB2312" w:eastAsia="楷体_GB2312" w:hAnsi="宋体" w:hint="eastAsia"/>
                <w:bCs/>
                <w:color w:val="000000"/>
                <w:sz w:val="24"/>
              </w:rPr>
              <w:t>心得体会、</w:t>
            </w:r>
            <w:r>
              <w:rPr>
                <w:rFonts w:ascii="楷体_GB2312" w:eastAsia="楷体_GB2312" w:hAnsi="宋体" w:hint="eastAsia"/>
                <w:color w:val="000000"/>
                <w:sz w:val="24"/>
              </w:rPr>
              <w:t>意见与</w:t>
            </w:r>
            <w:r>
              <w:rPr>
                <w:rFonts w:ascii="楷体_GB2312" w:eastAsia="楷体_GB2312" w:hAnsi="宋体" w:hint="eastAsia"/>
                <w:color w:val="000000"/>
                <w:sz w:val="24"/>
                <w:szCs w:val="51"/>
              </w:rPr>
              <w:t>建议等）</w:t>
            </w:r>
          </w:p>
          <w:p w14:paraId="36723E74" w14:textId="2A333D68" w:rsidR="00443F20" w:rsidRDefault="00A6069F">
            <w:pPr>
              <w:ind w:firstLineChars="200" w:firstLine="420"/>
              <w:rPr>
                <w:rFonts w:ascii="宋体" w:hAnsi="宋体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AC7812C" wp14:editId="22B325EA">
                  <wp:extent cx="3200677" cy="1729890"/>
                  <wp:effectExtent l="0" t="0" r="0" b="381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677" cy="1729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D2AD00" w14:textId="77777777" w:rsidR="00443F20" w:rsidRDefault="00443F20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67C6588F" w14:textId="1BDC1E82" w:rsidR="00443F20" w:rsidRDefault="00A6069F" w:rsidP="0064033D">
            <w:pPr>
              <w:ind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求解幂法时，程序陷入死循环</w:t>
            </w:r>
            <w:r w:rsidR="0064033D">
              <w:rPr>
                <w:rFonts w:ascii="宋体" w:hAnsi="宋体" w:hint="eastAsia"/>
                <w:sz w:val="24"/>
              </w:rPr>
              <w:t>，后经过多方面的排查，最终修改代码得出正确结果。</w:t>
            </w:r>
          </w:p>
          <w:p w14:paraId="3F4064BA" w14:textId="77777777" w:rsidR="00443F20" w:rsidRDefault="00443F20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24651A4D" w14:textId="77777777" w:rsidR="00443F20" w:rsidRPr="002118DB" w:rsidRDefault="00443F20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55AEB092" w14:textId="77777777" w:rsidR="00443F20" w:rsidRDefault="00443F20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29B8BE83" w14:textId="77777777" w:rsidR="00443F20" w:rsidRDefault="00443F20">
            <w:pPr>
              <w:rPr>
                <w:rFonts w:ascii="宋体" w:hAnsi="宋体"/>
                <w:sz w:val="24"/>
              </w:rPr>
            </w:pPr>
          </w:p>
          <w:p w14:paraId="2F716987" w14:textId="77777777" w:rsidR="00443F20" w:rsidRDefault="00443F20">
            <w:pPr>
              <w:rPr>
                <w:rFonts w:ascii="宋体" w:hAnsi="宋体"/>
                <w:color w:val="000000"/>
                <w:sz w:val="24"/>
              </w:rPr>
            </w:pPr>
          </w:p>
          <w:p w14:paraId="2CEA33E4" w14:textId="77777777" w:rsidR="00443F20" w:rsidRDefault="00443F20">
            <w:pPr>
              <w:rPr>
                <w:rFonts w:ascii="宋体" w:hAnsi="宋体"/>
                <w:color w:val="000000"/>
                <w:sz w:val="24"/>
              </w:rPr>
            </w:pPr>
          </w:p>
          <w:p w14:paraId="2FD56F1F" w14:textId="77777777" w:rsidR="00443F20" w:rsidRDefault="00443F20">
            <w:pPr>
              <w:rPr>
                <w:rFonts w:ascii="宋体" w:hAnsi="宋体"/>
                <w:color w:val="000000"/>
                <w:sz w:val="24"/>
              </w:rPr>
            </w:pPr>
          </w:p>
          <w:p w14:paraId="2A14C211" w14:textId="77777777" w:rsidR="00443F20" w:rsidRDefault="00443F20">
            <w:pPr>
              <w:rPr>
                <w:rFonts w:ascii="宋体" w:hAnsi="宋体"/>
                <w:color w:val="000000"/>
                <w:sz w:val="24"/>
              </w:rPr>
            </w:pPr>
          </w:p>
          <w:p w14:paraId="7965DCCA" w14:textId="77777777" w:rsidR="00443F20" w:rsidRDefault="00443F20">
            <w:pPr>
              <w:rPr>
                <w:rFonts w:ascii="宋体" w:hAnsi="宋体"/>
                <w:color w:val="000000"/>
                <w:sz w:val="24"/>
              </w:rPr>
            </w:pPr>
          </w:p>
          <w:p w14:paraId="53D430AF" w14:textId="77777777" w:rsidR="00443F20" w:rsidRDefault="00443F20">
            <w:pPr>
              <w:rPr>
                <w:rFonts w:ascii="宋体" w:hAnsi="宋体"/>
                <w:color w:val="000000"/>
                <w:sz w:val="24"/>
              </w:rPr>
            </w:pPr>
          </w:p>
          <w:p w14:paraId="0E5C9ACB" w14:textId="77777777" w:rsidR="00443F20" w:rsidRDefault="00443F20">
            <w:pPr>
              <w:rPr>
                <w:rFonts w:ascii="宋体" w:hAnsi="宋体"/>
                <w:color w:val="000000"/>
                <w:sz w:val="24"/>
              </w:rPr>
            </w:pPr>
          </w:p>
          <w:p w14:paraId="11AB22D5" w14:textId="77777777" w:rsidR="00443F20" w:rsidRDefault="00443F20">
            <w:pPr>
              <w:rPr>
                <w:rFonts w:ascii="宋体" w:hAnsi="宋体"/>
                <w:color w:val="000000"/>
                <w:sz w:val="24"/>
              </w:rPr>
            </w:pPr>
          </w:p>
        </w:tc>
      </w:tr>
    </w:tbl>
    <w:p w14:paraId="32065BEF" w14:textId="77777777" w:rsidR="00443F20" w:rsidRDefault="00443F20"/>
    <w:sectPr w:rsidR="00443F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A97631" w14:textId="77777777" w:rsidR="003A79D7" w:rsidRDefault="003A79D7" w:rsidP="000257B7">
      <w:r>
        <w:separator/>
      </w:r>
    </w:p>
  </w:endnote>
  <w:endnote w:type="continuationSeparator" w:id="0">
    <w:p w14:paraId="10FB379B" w14:textId="77777777" w:rsidR="003A79D7" w:rsidRDefault="003A79D7" w:rsidP="000257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7BB74F" w14:textId="77777777" w:rsidR="003A79D7" w:rsidRDefault="003A79D7" w:rsidP="000257B7">
      <w:r>
        <w:separator/>
      </w:r>
    </w:p>
  </w:footnote>
  <w:footnote w:type="continuationSeparator" w:id="0">
    <w:p w14:paraId="522B5D2E" w14:textId="77777777" w:rsidR="003A79D7" w:rsidRDefault="003A79D7" w:rsidP="000257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FEC3DE7"/>
    <w:multiLevelType w:val="multilevel"/>
    <w:tmpl w:val="5FEC3DE7"/>
    <w:lvl w:ilvl="0">
      <w:start w:val="1"/>
      <w:numFmt w:val="decimal"/>
      <w:lvlText w:val="%1."/>
      <w:lvlJc w:val="left"/>
      <w:pPr>
        <w:ind w:left="780" w:hanging="360"/>
      </w:pPr>
      <w:rPr>
        <w:rFonts w:ascii="宋体" w:cs="宋体"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7A543C51"/>
    <w:multiLevelType w:val="multilevel"/>
    <w:tmpl w:val="7A543C51"/>
    <w:lvl w:ilvl="0">
      <w:start w:val="1"/>
      <w:numFmt w:val="decimal"/>
      <w:lvlText w:val="（%1）"/>
      <w:lvlJc w:val="left"/>
      <w:pPr>
        <w:ind w:left="825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945" w:hanging="420"/>
      </w:pPr>
    </w:lvl>
    <w:lvl w:ilvl="2">
      <w:start w:val="1"/>
      <w:numFmt w:val="lowerRoman"/>
      <w:lvlText w:val="%3."/>
      <w:lvlJc w:val="right"/>
      <w:pPr>
        <w:ind w:left="1365" w:hanging="420"/>
      </w:pPr>
    </w:lvl>
    <w:lvl w:ilvl="3">
      <w:start w:val="1"/>
      <w:numFmt w:val="decimal"/>
      <w:lvlText w:val="%4."/>
      <w:lvlJc w:val="left"/>
      <w:pPr>
        <w:ind w:left="1785" w:hanging="420"/>
      </w:pPr>
    </w:lvl>
    <w:lvl w:ilvl="4">
      <w:start w:val="1"/>
      <w:numFmt w:val="lowerLetter"/>
      <w:lvlText w:val="%5)"/>
      <w:lvlJc w:val="left"/>
      <w:pPr>
        <w:ind w:left="2205" w:hanging="420"/>
      </w:pPr>
    </w:lvl>
    <w:lvl w:ilvl="5">
      <w:start w:val="1"/>
      <w:numFmt w:val="lowerRoman"/>
      <w:lvlText w:val="%6."/>
      <w:lvlJc w:val="right"/>
      <w:pPr>
        <w:ind w:left="2625" w:hanging="420"/>
      </w:pPr>
    </w:lvl>
    <w:lvl w:ilvl="6">
      <w:start w:val="1"/>
      <w:numFmt w:val="decimal"/>
      <w:lvlText w:val="%7."/>
      <w:lvlJc w:val="left"/>
      <w:pPr>
        <w:ind w:left="3045" w:hanging="420"/>
      </w:pPr>
    </w:lvl>
    <w:lvl w:ilvl="7">
      <w:start w:val="1"/>
      <w:numFmt w:val="lowerLetter"/>
      <w:lvlText w:val="%8)"/>
      <w:lvlJc w:val="left"/>
      <w:pPr>
        <w:ind w:left="3465" w:hanging="420"/>
      </w:pPr>
    </w:lvl>
    <w:lvl w:ilvl="8">
      <w:start w:val="1"/>
      <w:numFmt w:val="lowerRoman"/>
      <w:lvlText w:val="%9."/>
      <w:lvlJc w:val="right"/>
      <w:pPr>
        <w:ind w:left="3885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374C6"/>
    <w:rsid w:val="000257B7"/>
    <w:rsid w:val="000E3006"/>
    <w:rsid w:val="00101367"/>
    <w:rsid w:val="001D13BF"/>
    <w:rsid w:val="002118DB"/>
    <w:rsid w:val="002271E5"/>
    <w:rsid w:val="00255E81"/>
    <w:rsid w:val="002C2922"/>
    <w:rsid w:val="002E1857"/>
    <w:rsid w:val="003374C6"/>
    <w:rsid w:val="00366A50"/>
    <w:rsid w:val="003A79D7"/>
    <w:rsid w:val="004145CE"/>
    <w:rsid w:val="00443F20"/>
    <w:rsid w:val="004D1979"/>
    <w:rsid w:val="0064033D"/>
    <w:rsid w:val="007727A4"/>
    <w:rsid w:val="00894162"/>
    <w:rsid w:val="008A6421"/>
    <w:rsid w:val="009C082A"/>
    <w:rsid w:val="00A50568"/>
    <w:rsid w:val="00A6069F"/>
    <w:rsid w:val="00B04914"/>
    <w:rsid w:val="00CA2058"/>
    <w:rsid w:val="00DB2F16"/>
    <w:rsid w:val="00E40412"/>
    <w:rsid w:val="00EC52D7"/>
    <w:rsid w:val="00FF361F"/>
    <w:rsid w:val="026D3AD9"/>
    <w:rsid w:val="139949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 fillcolor="white">
      <v:fill color="white"/>
    </o:shapedefaults>
    <o:shapelayout v:ext="edit">
      <o:idmap v:ext="edit" data="2"/>
    </o:shapelayout>
  </w:shapeDefaults>
  <w:decimalSymbol w:val="."/>
  <w:listSeparator w:val=","/>
  <w14:docId w14:val="04A83392"/>
  <w15:docId w15:val="{0C94A726-FA7B-45EB-894F-A4B06E5657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1"/>
    <w:uiPriority w:val="99"/>
    <w:semiHidden/>
    <w:unhideWhenUsed/>
    <w:qFormat/>
    <w:pPr>
      <w:jc w:val="left"/>
    </w:pPr>
  </w:style>
  <w:style w:type="paragraph" w:styleId="a4">
    <w:name w:val="Body Text"/>
    <w:basedOn w:val="a"/>
    <w:link w:val="a5"/>
    <w:uiPriority w:val="99"/>
    <w:qFormat/>
    <w:rPr>
      <w:b/>
      <w:bCs/>
      <w:sz w:val="22"/>
      <w:szCs w:val="22"/>
    </w:rPr>
  </w:style>
  <w:style w:type="paragraph" w:styleId="a6">
    <w:name w:val="Body Text Indent"/>
    <w:basedOn w:val="a"/>
    <w:link w:val="10"/>
    <w:qFormat/>
    <w:pPr>
      <w:spacing w:after="120"/>
      <w:ind w:leftChars="200" w:left="420"/>
    </w:pPr>
    <w:rPr>
      <w:rFonts w:asciiTheme="minorHAnsi" w:eastAsiaTheme="minorEastAsia" w:hAnsiTheme="minorHAnsi" w:cstheme="minorBidi"/>
    </w:rPr>
  </w:style>
  <w:style w:type="paragraph" w:styleId="a7">
    <w:name w:val="Balloon Text"/>
    <w:basedOn w:val="a"/>
    <w:link w:val="11"/>
    <w:uiPriority w:val="99"/>
    <w:semiHidden/>
    <w:unhideWhenUsed/>
    <w:rPr>
      <w:sz w:val="18"/>
      <w:szCs w:val="18"/>
    </w:rPr>
  </w:style>
  <w:style w:type="paragraph" w:styleId="a8">
    <w:name w:val="footer"/>
    <w:basedOn w:val="a"/>
    <w:link w:val="a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annotation subject"/>
    <w:basedOn w:val="a3"/>
    <w:next w:val="a3"/>
    <w:link w:val="12"/>
    <w:uiPriority w:val="99"/>
    <w:semiHidden/>
    <w:unhideWhenUsed/>
    <w:rPr>
      <w:b/>
      <w:bCs/>
    </w:rPr>
  </w:style>
  <w:style w:type="character" w:styleId="ab">
    <w:name w:val="page number"/>
    <w:basedOn w:val="a0"/>
  </w:style>
  <w:style w:type="character" w:styleId="ac">
    <w:name w:val="annotation reference"/>
    <w:uiPriority w:val="99"/>
    <w:semiHidden/>
    <w:unhideWhenUsed/>
    <w:rPr>
      <w:sz w:val="21"/>
      <w:szCs w:val="21"/>
    </w:rPr>
  </w:style>
  <w:style w:type="character" w:customStyle="1" w:styleId="a9">
    <w:name w:val="页脚 字符"/>
    <w:basedOn w:val="a0"/>
    <w:link w:val="a8"/>
    <w:rPr>
      <w:rFonts w:ascii="Times New Roman" w:eastAsia="宋体" w:hAnsi="Times New Roman" w:cs="Times New Roman"/>
      <w:sz w:val="18"/>
      <w:szCs w:val="18"/>
    </w:rPr>
  </w:style>
  <w:style w:type="character" w:customStyle="1" w:styleId="a5">
    <w:name w:val="正文文本 字符"/>
    <w:basedOn w:val="a0"/>
    <w:link w:val="a4"/>
    <w:uiPriority w:val="99"/>
    <w:qFormat/>
    <w:rPr>
      <w:rFonts w:ascii="Times New Roman" w:eastAsia="宋体" w:hAnsi="Times New Roman" w:cs="Times New Roman"/>
      <w:b/>
      <w:bCs/>
      <w:sz w:val="22"/>
    </w:rPr>
  </w:style>
  <w:style w:type="paragraph" w:customStyle="1" w:styleId="Style8">
    <w:name w:val="_Style 8"/>
    <w:basedOn w:val="a"/>
    <w:next w:val="ad"/>
    <w:uiPriority w:val="34"/>
    <w:qFormat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d">
    <w:name w:val="List Paragraph"/>
    <w:basedOn w:val="a"/>
    <w:uiPriority w:val="34"/>
    <w:qFormat/>
    <w:pPr>
      <w:ind w:firstLineChars="200" w:firstLine="420"/>
    </w:pPr>
  </w:style>
  <w:style w:type="character" w:customStyle="1" w:styleId="ae">
    <w:name w:val="批注文字 字符"/>
    <w:basedOn w:val="a0"/>
    <w:uiPriority w:val="99"/>
    <w:semiHidden/>
    <w:rPr>
      <w:rFonts w:ascii="Times New Roman" w:eastAsia="宋体" w:hAnsi="Times New Roman" w:cs="Times New Roman"/>
      <w:szCs w:val="24"/>
    </w:rPr>
  </w:style>
  <w:style w:type="character" w:customStyle="1" w:styleId="1">
    <w:name w:val="批注文字 字符1"/>
    <w:link w:val="a3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af">
    <w:name w:val="批注主题 字符"/>
    <w:basedOn w:val="ae"/>
    <w:uiPriority w:val="99"/>
    <w:semiHidden/>
    <w:rPr>
      <w:rFonts w:ascii="Times New Roman" w:eastAsia="宋体" w:hAnsi="Times New Roman" w:cs="Times New Roman"/>
      <w:b/>
      <w:bCs/>
      <w:szCs w:val="24"/>
    </w:rPr>
  </w:style>
  <w:style w:type="character" w:customStyle="1" w:styleId="12">
    <w:name w:val="批注主题 字符1"/>
    <w:link w:val="aa"/>
    <w:uiPriority w:val="99"/>
    <w:semiHidden/>
    <w:rPr>
      <w:rFonts w:ascii="Times New Roman" w:eastAsia="宋体" w:hAnsi="Times New Roman" w:cs="Times New Roman"/>
      <w:b/>
      <w:bCs/>
      <w:szCs w:val="24"/>
    </w:rPr>
  </w:style>
  <w:style w:type="character" w:customStyle="1" w:styleId="af0">
    <w:name w:val="批注框文本 字符"/>
    <w:basedOn w:val="a0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11">
    <w:name w:val="批注框文本 字符1"/>
    <w:link w:val="a7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10">
    <w:name w:val="正文文本缩进 字符1"/>
    <w:link w:val="a6"/>
    <w:rPr>
      <w:szCs w:val="24"/>
    </w:rPr>
  </w:style>
  <w:style w:type="character" w:customStyle="1" w:styleId="af1">
    <w:name w:val="正文文本缩进 字符"/>
    <w:basedOn w:val="a0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1">
    <w:name w:val="正文文本缩进 Char1"/>
    <w:uiPriority w:val="99"/>
    <w:semiHidden/>
    <w:qFormat/>
    <w:rPr>
      <w:kern w:val="2"/>
      <w:sz w:val="21"/>
      <w:szCs w:val="24"/>
    </w:rPr>
  </w:style>
  <w:style w:type="paragraph" w:customStyle="1" w:styleId="af2">
    <w:name w:val="步骤"/>
    <w:pPr>
      <w:widowControl w:val="0"/>
      <w:adjustRightInd w:val="0"/>
      <w:snapToGrid w:val="0"/>
      <w:spacing w:line="312" w:lineRule="atLeast"/>
      <w:ind w:firstLine="425"/>
      <w:jc w:val="both"/>
    </w:pPr>
    <w:rPr>
      <w:rFonts w:ascii="Times New Roman" w:eastAsia="宋体" w:hAnsi="Times New Roman" w:cs="Times New Roman"/>
      <w:sz w:val="21"/>
    </w:rPr>
  </w:style>
  <w:style w:type="paragraph" w:styleId="af3">
    <w:name w:val="header"/>
    <w:basedOn w:val="a"/>
    <w:link w:val="af4"/>
    <w:uiPriority w:val="99"/>
    <w:unhideWhenUsed/>
    <w:rsid w:val="000257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4">
    <w:name w:val="页眉 字符"/>
    <w:basedOn w:val="a0"/>
    <w:link w:val="af3"/>
    <w:uiPriority w:val="99"/>
    <w:rsid w:val="000257B7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6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783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745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0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15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3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7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5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7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55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41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582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77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0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16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02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108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52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8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65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0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46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02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33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09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91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04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174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23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8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653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244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13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7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10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08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0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9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65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09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85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0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4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6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61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0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78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0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26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88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8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51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62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66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0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45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2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4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19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548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0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5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45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73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39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04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3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77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63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21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1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72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1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3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82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19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57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04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00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2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25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1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53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9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62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9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88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52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0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3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93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766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370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212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89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5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27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50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8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01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29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3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10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3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61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95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76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235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804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64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2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292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197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743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7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038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3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75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9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9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2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16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36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5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66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0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2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64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43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3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6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81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8</TotalTime>
  <Pages>9</Pages>
  <Words>517</Words>
  <Characters>2950</Characters>
  <Application>Microsoft Office Word</Application>
  <DocSecurity>0</DocSecurity>
  <Lines>24</Lines>
  <Paragraphs>6</Paragraphs>
  <ScaleCrop>false</ScaleCrop>
  <Company/>
  <LinksUpToDate>false</LinksUpToDate>
  <CharactersWithSpaces>3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显勇</dc:creator>
  <cp:lastModifiedBy>L K</cp:lastModifiedBy>
  <cp:revision>20</cp:revision>
  <dcterms:created xsi:type="dcterms:W3CDTF">2020-12-04T15:25:00Z</dcterms:created>
  <dcterms:modified xsi:type="dcterms:W3CDTF">2022-01-08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